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DC26F20" w14:textId="77777777" w:rsidR="00D31069" w:rsidRPr="00154F01" w:rsidRDefault="00D31069" w:rsidP="00D31069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Hlk116992793"/>
      <w:r>
        <w:rPr>
          <w:rFonts w:ascii="Times New Roman" w:hAnsi="Times New Roman" w:cs="Times New Roman"/>
          <w:b/>
          <w:sz w:val="28"/>
          <w:szCs w:val="28"/>
        </w:rPr>
        <w:t>К</w:t>
      </w:r>
      <w:r w:rsidRPr="00154F01">
        <w:rPr>
          <w:rFonts w:ascii="Times New Roman" w:hAnsi="Times New Roman" w:cs="Times New Roman"/>
          <w:b/>
          <w:sz w:val="28"/>
          <w:szCs w:val="28"/>
        </w:rPr>
        <w:t>онтрольн</w:t>
      </w:r>
      <w:r>
        <w:rPr>
          <w:rFonts w:ascii="Times New Roman" w:hAnsi="Times New Roman" w:cs="Times New Roman"/>
          <w:b/>
          <w:sz w:val="28"/>
          <w:szCs w:val="28"/>
        </w:rPr>
        <w:t>ая</w:t>
      </w:r>
      <w:r w:rsidRPr="00154F01">
        <w:rPr>
          <w:rFonts w:ascii="Times New Roman" w:hAnsi="Times New Roman" w:cs="Times New Roman"/>
          <w:b/>
          <w:sz w:val="28"/>
          <w:szCs w:val="28"/>
        </w:rPr>
        <w:t xml:space="preserve"> работ</w:t>
      </w:r>
      <w:r>
        <w:rPr>
          <w:rFonts w:ascii="Times New Roman" w:hAnsi="Times New Roman" w:cs="Times New Roman"/>
          <w:b/>
          <w:sz w:val="28"/>
          <w:szCs w:val="28"/>
        </w:rPr>
        <w:t>а №3</w:t>
      </w:r>
      <w:r w:rsidRPr="00154F01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572E1E01" w14:textId="77777777" w:rsidR="00D31069" w:rsidRDefault="00D31069" w:rsidP="00D31069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54F01">
        <w:rPr>
          <w:rFonts w:ascii="Times New Roman" w:hAnsi="Times New Roman" w:cs="Times New Roman"/>
          <w:b/>
          <w:sz w:val="28"/>
          <w:szCs w:val="28"/>
        </w:rPr>
        <w:t>по теме «</w:t>
      </w:r>
      <w:r>
        <w:rPr>
          <w:rFonts w:ascii="Times New Roman" w:hAnsi="Times New Roman" w:cs="Times New Roman"/>
          <w:b/>
          <w:sz w:val="28"/>
          <w:szCs w:val="28"/>
        </w:rPr>
        <w:t>Умножение и деление</w:t>
      </w:r>
      <w:r w:rsidRPr="00154F01">
        <w:rPr>
          <w:rFonts w:ascii="Times New Roman" w:hAnsi="Times New Roman" w:cs="Times New Roman"/>
          <w:b/>
          <w:sz w:val="28"/>
          <w:szCs w:val="28"/>
        </w:rPr>
        <w:t xml:space="preserve"> натуральных чисел»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46"/>
        <w:gridCol w:w="7938"/>
      </w:tblGrid>
      <w:tr w:rsidR="00D31069" w:rsidRPr="00726F75" w14:paraId="36F984B8" w14:textId="77777777" w:rsidTr="009E2C31">
        <w:tc>
          <w:tcPr>
            <w:tcW w:w="846" w:type="dxa"/>
          </w:tcPr>
          <w:p w14:paraId="3CF2B888" w14:textId="77777777" w:rsidR="00D31069" w:rsidRPr="00726F75" w:rsidRDefault="00D31069" w:rsidP="009E2C31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b/>
                <w:sz w:val="28"/>
                <w:szCs w:val="28"/>
              </w:rPr>
              <w:t>№пп</w:t>
            </w:r>
          </w:p>
        </w:tc>
        <w:tc>
          <w:tcPr>
            <w:tcW w:w="7938" w:type="dxa"/>
          </w:tcPr>
          <w:p w14:paraId="469E0383" w14:textId="77777777" w:rsidR="00D31069" w:rsidRPr="00726F75" w:rsidRDefault="00D31069" w:rsidP="009E2C3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</w:tc>
      </w:tr>
      <w:tr w:rsidR="00D31069" w:rsidRPr="00726F75" w14:paraId="107C58BA" w14:textId="77777777" w:rsidTr="009E2C31">
        <w:tc>
          <w:tcPr>
            <w:tcW w:w="846" w:type="dxa"/>
          </w:tcPr>
          <w:p w14:paraId="1D654F4D" w14:textId="77777777" w:rsidR="00D31069" w:rsidRPr="00726F75" w:rsidRDefault="00D31069" w:rsidP="009E2C31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938" w:type="dxa"/>
          </w:tcPr>
          <w:p w14:paraId="52A00940" w14:textId="77777777" w:rsidR="00D31069" w:rsidRPr="00726F75" w:rsidRDefault="00D31069" w:rsidP="009E2C3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>Вычислите:</w:t>
            </w:r>
          </w:p>
          <w:p w14:paraId="608FB2A4" w14:textId="77777777" w:rsidR="00D31069" w:rsidRPr="00726F75" w:rsidRDefault="00D31069" w:rsidP="009E2C3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726F7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40" w:dyaOrig="279" w14:anchorId="34C86E6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.4pt;height:14.4pt" o:ole="">
                  <v:imagedata r:id="rId8" o:title=""/>
                </v:shape>
                <o:OLEObject Type="Embed" ProgID="Equation.DSMT4" ShapeID="_x0000_i1025" DrawAspect="Content" ObjectID="_1727605603" r:id="rId9"/>
              </w:objec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 ;                                          б) </w:t>
            </w:r>
            <w:r w:rsidRPr="00726F75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20" w:dyaOrig="320" w14:anchorId="083F5C9A">
                <v:shape id="_x0000_i1026" type="#_x0000_t75" style="width:41.5pt;height:16.1pt" o:ole="">
                  <v:imagedata r:id="rId10" o:title=""/>
                </v:shape>
                <o:OLEObject Type="Embed" ProgID="Equation.DSMT4" ShapeID="_x0000_i1026" DrawAspect="Content" ObjectID="_1727605604" r:id="rId11"/>
              </w:objec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03C527FB" w14:textId="77777777" w:rsidR="00D31069" w:rsidRPr="00726F75" w:rsidRDefault="00D31069" w:rsidP="009E2C3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в) </w:t>
            </w:r>
            <w:r w:rsidRPr="00726F75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20" w14:anchorId="01D03FDD">
                <v:shape id="_x0000_i1027" type="#_x0000_t75" style="width:49.15pt;height:16.1pt" o:ole="">
                  <v:imagedata r:id="rId12" o:title=""/>
                </v:shape>
                <o:OLEObject Type="Embed" ProgID="Equation.DSMT4" ShapeID="_x0000_i1027" DrawAspect="Content" ObjectID="_1727605605" r:id="rId13"/>
              </w:objec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       г) </w:t>
            </w:r>
            <w:r w:rsidRPr="00726F7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100" w:dyaOrig="279" w14:anchorId="2D2EB271">
                <v:shape id="_x0000_i1028" type="#_x0000_t75" style="width:55.05pt;height:14.4pt" o:ole="">
                  <v:imagedata r:id="rId14" o:title=""/>
                </v:shape>
                <o:OLEObject Type="Embed" ProgID="Equation.DSMT4" ShapeID="_x0000_i1028" DrawAspect="Content" ObjectID="_1727605606" r:id="rId15"/>
              </w:objec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3D9B78F6" w14:textId="77777777" w:rsidR="00D31069" w:rsidRPr="00726F75" w:rsidRDefault="00D31069" w:rsidP="009E2C3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31069" w:rsidRPr="00726F75" w14:paraId="3A26280A" w14:textId="77777777" w:rsidTr="009E2C31">
        <w:tc>
          <w:tcPr>
            <w:tcW w:w="846" w:type="dxa"/>
          </w:tcPr>
          <w:p w14:paraId="0D648581" w14:textId="77777777" w:rsidR="00D31069" w:rsidRPr="00726F75" w:rsidRDefault="00D31069" w:rsidP="009E2C31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938" w:type="dxa"/>
          </w:tcPr>
          <w:p w14:paraId="64626699" w14:textId="77777777" w:rsidR="00D31069" w:rsidRPr="00726F75" w:rsidRDefault="00D31069" w:rsidP="009E2C3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>Выполните действия:</w:t>
            </w:r>
          </w:p>
          <w:p w14:paraId="2E06F963" w14:textId="77777777" w:rsidR="00D31069" w:rsidRPr="00726F75" w:rsidRDefault="00D31069" w:rsidP="009E2C3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3 – 69 : 3 +21</w: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;                           б)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(396 - 341) </w:t>
            </w:r>
            <w:r w:rsidRPr="00B157C4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20" w:dyaOrig="160" w14:anchorId="73805285">
                <v:shape id="_x0000_i1029" type="#_x0000_t75" style="width:5.95pt;height:8.45pt" o:ole="">
                  <v:imagedata r:id="rId16" o:title=""/>
                </v:shape>
                <o:OLEObject Type="Embed" ProgID="Equation.DSMT4" ShapeID="_x0000_i1029" DrawAspect="Content" ObjectID="_1727605607" r:id="rId1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8 - 104</w: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14:paraId="5C9A23D4" w14:textId="77777777" w:rsidR="00D31069" w:rsidRPr="00726F75" w:rsidRDefault="00D31069" w:rsidP="009E2C3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в) </w:t>
            </w:r>
            <w:r w:rsidRPr="00726F7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160" w:dyaOrig="320" w14:anchorId="1CEAB560">
                <v:shape id="_x0000_i1030" type="#_x0000_t75" style="width:57.6pt;height:16.1pt" o:ole="">
                  <v:imagedata r:id="rId18" o:title=""/>
                </v:shape>
                <o:OLEObject Type="Embed" ProgID="Equation.DSMT4" ShapeID="_x0000_i1030" DrawAspect="Content" ObjectID="_1727605608" r:id="rId19"/>
              </w:objec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205D6631" w14:textId="77777777" w:rsidR="00D31069" w:rsidRPr="00726F75" w:rsidRDefault="00D31069" w:rsidP="009E2C3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31069" w:rsidRPr="00726F75" w14:paraId="1924FC4E" w14:textId="77777777" w:rsidTr="009E2C31">
        <w:tc>
          <w:tcPr>
            <w:tcW w:w="846" w:type="dxa"/>
          </w:tcPr>
          <w:p w14:paraId="64DAD0FC" w14:textId="77777777" w:rsidR="00D31069" w:rsidRPr="00726F75" w:rsidRDefault="00D31069" w:rsidP="009E2C31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938" w:type="dxa"/>
          </w:tcPr>
          <w:p w14:paraId="39904D15" w14:textId="77777777" w:rsidR="00D31069" w:rsidRPr="00726F75" w:rsidRDefault="00D31069" w:rsidP="009E2C3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Найдите число </w:t>
            </w:r>
            <w:r w:rsidRPr="00726F7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 w14:anchorId="733CDD7E">
                <v:shape id="_x0000_i1031" type="#_x0000_t75" style="width:10.15pt;height:11pt" o:ole="">
                  <v:imagedata r:id="rId20" o:title=""/>
                </v:shape>
                <o:OLEObject Type="Embed" ProgID="Equation.DSMT4" ShapeID="_x0000_i1031" DrawAspect="Content" ObjectID="_1727605609" r:id="rId21"/>
              </w:objec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 , для которого:</w:t>
            </w:r>
          </w:p>
          <w:p w14:paraId="6FE9E9EE" w14:textId="77777777" w:rsidR="00D31069" w:rsidRPr="00726F75" w:rsidRDefault="00D31069" w:rsidP="009E2C3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726F75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79" w:dyaOrig="320" w14:anchorId="010A1EC4">
                <v:shape id="_x0000_i1032" type="#_x0000_t75" style="width:78.8pt;height:16.1pt" o:ole="">
                  <v:imagedata r:id="rId22" o:title=""/>
                </v:shape>
                <o:OLEObject Type="Embed" ProgID="Equation.DSMT4" ShapeID="_x0000_i1032" DrawAspect="Content" ObjectID="_1727605610" r:id="rId23"/>
              </w:objec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б) </w:t>
            </w:r>
            <w:r w:rsidRPr="00726F75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00" w:dyaOrig="320" w14:anchorId="7C4AFF92">
                <v:shape id="_x0000_i1033" type="#_x0000_t75" style="width:84.7pt;height:16.1pt" o:ole="">
                  <v:imagedata r:id="rId24" o:title=""/>
                </v:shape>
                <o:OLEObject Type="Embed" ProgID="Equation.DSMT4" ShapeID="_x0000_i1033" DrawAspect="Content" ObjectID="_1727605611" r:id="rId25"/>
              </w:objec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7BC03E5A" w14:textId="77777777" w:rsidR="00D31069" w:rsidRPr="00726F75" w:rsidRDefault="00D31069" w:rsidP="009E2C3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31069" w:rsidRPr="00726F75" w14:paraId="27787E34" w14:textId="77777777" w:rsidTr="009E2C31">
        <w:tc>
          <w:tcPr>
            <w:tcW w:w="846" w:type="dxa"/>
          </w:tcPr>
          <w:p w14:paraId="3AF00EAF" w14:textId="77777777" w:rsidR="00D31069" w:rsidRPr="00726F75" w:rsidRDefault="00D31069" w:rsidP="009E2C31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938" w:type="dxa"/>
          </w:tcPr>
          <w:p w14:paraId="26701AF4" w14:textId="77777777" w:rsidR="00D31069" w:rsidRPr="00726F75" w:rsidRDefault="00655107" w:rsidP="009E2C3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леша посадил в 3 раза больше деревьев, чем Саша, а вместе они посадили 24 дерева. Сколько деревьев посадил каждый?</w:t>
            </w:r>
          </w:p>
          <w:p w14:paraId="35C6D224" w14:textId="77777777" w:rsidR="00D31069" w:rsidRPr="00726F75" w:rsidRDefault="00D31069" w:rsidP="009E2C3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31069" w:rsidRPr="00726F75" w14:paraId="3FDA55DD" w14:textId="77777777" w:rsidTr="009E2C31">
        <w:tc>
          <w:tcPr>
            <w:tcW w:w="846" w:type="dxa"/>
          </w:tcPr>
          <w:p w14:paraId="548E6389" w14:textId="77777777" w:rsidR="00D31069" w:rsidRPr="00726F75" w:rsidRDefault="00D31069" w:rsidP="009E2C31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938" w:type="dxa"/>
          </w:tcPr>
          <w:p w14:paraId="758D6605" w14:textId="77777777" w:rsidR="00D31069" w:rsidRDefault="00655107" w:rsidP="0065510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аша знает в 4 раза больше английских слов, чем Даша. А Даша знает на 36 английских слов меньше, чем Маша. Сколько слов знает каждая?</w:t>
            </w:r>
          </w:p>
          <w:p w14:paraId="4C8FB332" w14:textId="77777777" w:rsidR="00D06715" w:rsidRPr="00726F75" w:rsidRDefault="00D06715" w:rsidP="0065510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bookmarkEnd w:id="0"/>
    </w:tbl>
    <w:p w14:paraId="361CCAD0" w14:textId="2D22786C" w:rsidR="00D31069" w:rsidRDefault="00D31069" w:rsidP="00D31069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E7296F6" w14:textId="77777777" w:rsidR="00FA7DC5" w:rsidRDefault="00FA7DC5" w:rsidP="00D31069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6516103" w14:textId="77777777" w:rsidR="00FA7DC5" w:rsidRPr="00154F01" w:rsidRDefault="00FA7DC5" w:rsidP="00FA7DC5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</w:t>
      </w:r>
      <w:r w:rsidRPr="00154F01">
        <w:rPr>
          <w:rFonts w:ascii="Times New Roman" w:hAnsi="Times New Roman" w:cs="Times New Roman"/>
          <w:b/>
          <w:sz w:val="28"/>
          <w:szCs w:val="28"/>
        </w:rPr>
        <w:t>онтрольн</w:t>
      </w:r>
      <w:r>
        <w:rPr>
          <w:rFonts w:ascii="Times New Roman" w:hAnsi="Times New Roman" w:cs="Times New Roman"/>
          <w:b/>
          <w:sz w:val="28"/>
          <w:szCs w:val="28"/>
        </w:rPr>
        <w:t>ая</w:t>
      </w:r>
      <w:r w:rsidRPr="00154F01">
        <w:rPr>
          <w:rFonts w:ascii="Times New Roman" w:hAnsi="Times New Roman" w:cs="Times New Roman"/>
          <w:b/>
          <w:sz w:val="28"/>
          <w:szCs w:val="28"/>
        </w:rPr>
        <w:t xml:space="preserve"> работ</w:t>
      </w:r>
      <w:r>
        <w:rPr>
          <w:rFonts w:ascii="Times New Roman" w:hAnsi="Times New Roman" w:cs="Times New Roman"/>
          <w:b/>
          <w:sz w:val="28"/>
          <w:szCs w:val="28"/>
        </w:rPr>
        <w:t>а №3</w:t>
      </w:r>
      <w:r w:rsidRPr="00154F01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3B038C8D" w14:textId="77777777" w:rsidR="00FA7DC5" w:rsidRDefault="00FA7DC5" w:rsidP="00FA7DC5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54F01">
        <w:rPr>
          <w:rFonts w:ascii="Times New Roman" w:hAnsi="Times New Roman" w:cs="Times New Roman"/>
          <w:b/>
          <w:sz w:val="28"/>
          <w:szCs w:val="28"/>
        </w:rPr>
        <w:t>по теме «</w:t>
      </w:r>
      <w:r>
        <w:rPr>
          <w:rFonts w:ascii="Times New Roman" w:hAnsi="Times New Roman" w:cs="Times New Roman"/>
          <w:b/>
          <w:sz w:val="28"/>
          <w:szCs w:val="28"/>
        </w:rPr>
        <w:t>Умножение и деление</w:t>
      </w:r>
      <w:r w:rsidRPr="00154F01">
        <w:rPr>
          <w:rFonts w:ascii="Times New Roman" w:hAnsi="Times New Roman" w:cs="Times New Roman"/>
          <w:b/>
          <w:sz w:val="28"/>
          <w:szCs w:val="28"/>
        </w:rPr>
        <w:t xml:space="preserve"> натуральных чисел»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46"/>
        <w:gridCol w:w="7938"/>
      </w:tblGrid>
      <w:tr w:rsidR="00FA7DC5" w:rsidRPr="00726F75" w14:paraId="27741DEB" w14:textId="77777777" w:rsidTr="008D629B">
        <w:tc>
          <w:tcPr>
            <w:tcW w:w="846" w:type="dxa"/>
          </w:tcPr>
          <w:p w14:paraId="6AA308E9" w14:textId="77777777" w:rsidR="00FA7DC5" w:rsidRPr="00726F75" w:rsidRDefault="00FA7DC5" w:rsidP="008D629B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b/>
                <w:sz w:val="28"/>
                <w:szCs w:val="28"/>
              </w:rPr>
              <w:t>№пп</w:t>
            </w:r>
          </w:p>
        </w:tc>
        <w:tc>
          <w:tcPr>
            <w:tcW w:w="7938" w:type="dxa"/>
          </w:tcPr>
          <w:p w14:paraId="0B99D459" w14:textId="77777777" w:rsidR="00FA7DC5" w:rsidRPr="00726F75" w:rsidRDefault="00FA7DC5" w:rsidP="008D629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Вариант 2</w:t>
            </w:r>
          </w:p>
        </w:tc>
      </w:tr>
      <w:tr w:rsidR="00FA7DC5" w:rsidRPr="00726F75" w14:paraId="3E9F5C8F" w14:textId="77777777" w:rsidTr="008D629B">
        <w:tc>
          <w:tcPr>
            <w:tcW w:w="846" w:type="dxa"/>
          </w:tcPr>
          <w:p w14:paraId="2CAC9411" w14:textId="77777777" w:rsidR="00FA7DC5" w:rsidRPr="00726F75" w:rsidRDefault="00FA7DC5" w:rsidP="008D629B">
            <w:pPr>
              <w:pStyle w:val="a4"/>
              <w:numPr>
                <w:ilvl w:val="0"/>
                <w:numId w:val="2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938" w:type="dxa"/>
          </w:tcPr>
          <w:p w14:paraId="73B925E4" w14:textId="77777777" w:rsidR="00FA7DC5" w:rsidRPr="00726F75" w:rsidRDefault="00FA7DC5" w:rsidP="008D629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>Вычислите:</w:t>
            </w:r>
          </w:p>
          <w:p w14:paraId="20EF943D" w14:textId="77777777" w:rsidR="00FA7DC5" w:rsidRPr="00726F75" w:rsidRDefault="00FA7DC5" w:rsidP="008D629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726F7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00" w:dyaOrig="279" w14:anchorId="67C36BEB">
                <v:shape id="_x0000_i1043" type="#_x0000_t75" style="width:39.8pt;height:14.4pt" o:ole="">
                  <v:imagedata r:id="rId26" o:title=""/>
                </v:shape>
                <o:OLEObject Type="Embed" ProgID="Equation.DSMT4" ShapeID="_x0000_i1043" DrawAspect="Content" ObjectID="_1727605612" r:id="rId27"/>
              </w:objec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 ;                                          б) </w:t>
            </w:r>
            <w:r w:rsidRPr="00726F75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20" w:dyaOrig="320" w14:anchorId="4F1003FE">
                <v:shape id="_x0000_i1044" type="#_x0000_t75" style="width:41.5pt;height:16.1pt" o:ole="">
                  <v:imagedata r:id="rId28" o:title=""/>
                </v:shape>
                <o:OLEObject Type="Embed" ProgID="Equation.DSMT4" ShapeID="_x0000_i1044" DrawAspect="Content" ObjectID="_1727605613" r:id="rId29"/>
              </w:objec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2216BE1B" w14:textId="77777777" w:rsidR="00FA7DC5" w:rsidRPr="00726F75" w:rsidRDefault="00FA7DC5" w:rsidP="008D629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в) </w:t>
            </w:r>
            <w:r w:rsidRPr="00726F75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40" w:dyaOrig="320" w14:anchorId="3475F726">
                <v:shape id="_x0000_i1045" type="#_x0000_t75" style="width:47.45pt;height:16.1pt" o:ole="">
                  <v:imagedata r:id="rId30" o:title=""/>
                </v:shape>
                <o:OLEObject Type="Embed" ProgID="Equation.DSMT4" ShapeID="_x0000_i1045" DrawAspect="Content" ObjectID="_1727605614" r:id="rId31"/>
              </w:objec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       г) </w:t>
            </w:r>
            <w:r w:rsidRPr="00726F7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80" w:dyaOrig="279" w14:anchorId="2C973869">
                <v:shape id="_x0000_i1046" type="#_x0000_t75" style="width:49.15pt;height:14.4pt" o:ole="">
                  <v:imagedata r:id="rId32" o:title=""/>
                </v:shape>
                <o:OLEObject Type="Embed" ProgID="Equation.DSMT4" ShapeID="_x0000_i1046" DrawAspect="Content" ObjectID="_1727605615" r:id="rId33"/>
              </w:objec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5D87D265" w14:textId="77777777" w:rsidR="00FA7DC5" w:rsidRPr="00726F75" w:rsidRDefault="00FA7DC5" w:rsidP="008D629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A7DC5" w:rsidRPr="00726F75" w14:paraId="41D3342F" w14:textId="77777777" w:rsidTr="008D629B">
        <w:tc>
          <w:tcPr>
            <w:tcW w:w="846" w:type="dxa"/>
          </w:tcPr>
          <w:p w14:paraId="02AEBB0F" w14:textId="77777777" w:rsidR="00FA7DC5" w:rsidRPr="00726F75" w:rsidRDefault="00FA7DC5" w:rsidP="008D629B">
            <w:pPr>
              <w:pStyle w:val="a4"/>
              <w:numPr>
                <w:ilvl w:val="0"/>
                <w:numId w:val="2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938" w:type="dxa"/>
          </w:tcPr>
          <w:p w14:paraId="044AF184" w14:textId="77777777" w:rsidR="00FA7DC5" w:rsidRPr="00726F75" w:rsidRDefault="00FA7DC5" w:rsidP="008D629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>Выполните действия:</w:t>
            </w:r>
          </w:p>
          <w:p w14:paraId="4A1FF7DF" w14:textId="77777777" w:rsidR="00FA7DC5" w:rsidRPr="00726F75" w:rsidRDefault="00FA7DC5" w:rsidP="008D629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9 + 41</w:t>
            </w:r>
            <w:r w:rsidRPr="00AB345B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20" w:dyaOrig="160" w14:anchorId="405BD22F">
                <v:shape id="_x0000_i1047" type="#_x0000_t75" style="width:5.95pt;height:8.45pt" o:ole="">
                  <v:imagedata r:id="rId34" o:title=""/>
                </v:shape>
                <o:OLEObject Type="Embed" ProgID="Equation.DSMT4" ShapeID="_x0000_i1047" DrawAspect="Content" ObjectID="_1727605616" r:id="rId35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1 - 300</w: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>;                           б)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88 + (129+15) : 12</w: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14:paraId="47750935" w14:textId="77777777" w:rsidR="00FA7DC5" w:rsidRPr="00726F75" w:rsidRDefault="00FA7DC5" w:rsidP="008D629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в) </w:t>
            </w:r>
            <w:r w:rsidRPr="00726F7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160" w:dyaOrig="320" w14:anchorId="1D9B3E33">
                <v:shape id="_x0000_i1048" type="#_x0000_t75" style="width:57.6pt;height:16.1pt" o:ole="">
                  <v:imagedata r:id="rId36" o:title=""/>
                </v:shape>
                <o:OLEObject Type="Embed" ProgID="Equation.DSMT4" ShapeID="_x0000_i1048" DrawAspect="Content" ObjectID="_1727605617" r:id="rId37"/>
              </w:objec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6FEF13B0" w14:textId="77777777" w:rsidR="00FA7DC5" w:rsidRPr="00726F75" w:rsidRDefault="00FA7DC5" w:rsidP="008D629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A7DC5" w:rsidRPr="00726F75" w14:paraId="74DCD0BD" w14:textId="77777777" w:rsidTr="008D629B">
        <w:tc>
          <w:tcPr>
            <w:tcW w:w="846" w:type="dxa"/>
          </w:tcPr>
          <w:p w14:paraId="5E85C29E" w14:textId="77777777" w:rsidR="00FA7DC5" w:rsidRPr="00726F75" w:rsidRDefault="00FA7DC5" w:rsidP="008D629B">
            <w:pPr>
              <w:pStyle w:val="a4"/>
              <w:numPr>
                <w:ilvl w:val="0"/>
                <w:numId w:val="2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938" w:type="dxa"/>
          </w:tcPr>
          <w:p w14:paraId="4C88158B" w14:textId="77777777" w:rsidR="00FA7DC5" w:rsidRPr="00726F75" w:rsidRDefault="00FA7DC5" w:rsidP="008D629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Найдите число </w:t>
            </w:r>
            <w:r w:rsidRPr="00726F7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 w14:anchorId="67ADFE4C">
                <v:shape id="_x0000_i1049" type="#_x0000_t75" style="width:10.15pt;height:11pt" o:ole="">
                  <v:imagedata r:id="rId20" o:title=""/>
                </v:shape>
                <o:OLEObject Type="Embed" ProgID="Equation.DSMT4" ShapeID="_x0000_i1049" DrawAspect="Content" ObjectID="_1727605618" r:id="rId38"/>
              </w:objec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 , для которого:</w:t>
            </w:r>
          </w:p>
          <w:p w14:paraId="1BAF4FCA" w14:textId="77777777" w:rsidR="00FA7DC5" w:rsidRPr="00726F75" w:rsidRDefault="00FA7DC5" w:rsidP="008D629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726F75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79" w:dyaOrig="320" w14:anchorId="1901864C">
                <v:shape id="_x0000_i1050" type="#_x0000_t75" style="width:78.8pt;height:16.1pt" o:ole="">
                  <v:imagedata r:id="rId39" o:title=""/>
                </v:shape>
                <o:OLEObject Type="Embed" ProgID="Equation.DSMT4" ShapeID="_x0000_i1050" DrawAspect="Content" ObjectID="_1727605619" r:id="rId40"/>
              </w:objec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б) </w:t>
            </w:r>
            <w:r w:rsidRPr="00726F75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00" w:dyaOrig="320" w14:anchorId="6A89DF88">
                <v:shape id="_x0000_i1051" type="#_x0000_t75" style="width:84.7pt;height:16.1pt" o:ole="">
                  <v:imagedata r:id="rId41" o:title=""/>
                </v:shape>
                <o:OLEObject Type="Embed" ProgID="Equation.DSMT4" ShapeID="_x0000_i1051" DrawAspect="Content" ObjectID="_1727605620" r:id="rId42"/>
              </w:objec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2F94A724" w14:textId="77777777" w:rsidR="00FA7DC5" w:rsidRPr="00726F75" w:rsidRDefault="00FA7DC5" w:rsidP="008D629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A7DC5" w:rsidRPr="00726F75" w14:paraId="4F1EFC5A" w14:textId="77777777" w:rsidTr="008D629B">
        <w:tc>
          <w:tcPr>
            <w:tcW w:w="846" w:type="dxa"/>
          </w:tcPr>
          <w:p w14:paraId="5640D97F" w14:textId="77777777" w:rsidR="00FA7DC5" w:rsidRPr="00726F75" w:rsidRDefault="00FA7DC5" w:rsidP="008D629B">
            <w:pPr>
              <w:pStyle w:val="a4"/>
              <w:numPr>
                <w:ilvl w:val="0"/>
                <w:numId w:val="2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938" w:type="dxa"/>
          </w:tcPr>
          <w:p w14:paraId="10E4BA47" w14:textId="77777777" w:rsidR="00FA7DC5" w:rsidRDefault="00FA7DC5" w:rsidP="008D629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оля надул в 4 раза больше шариков, чем Саша, а вместе они надули 20 шариков. Сколько шариков надул каждый?</w:t>
            </w:r>
          </w:p>
          <w:p w14:paraId="31CAE0CE" w14:textId="77777777" w:rsidR="00FA7DC5" w:rsidRPr="00726F75" w:rsidRDefault="00FA7DC5" w:rsidP="008D629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A7DC5" w:rsidRPr="00726F75" w14:paraId="1649ED54" w14:textId="77777777" w:rsidTr="008D629B">
        <w:tc>
          <w:tcPr>
            <w:tcW w:w="846" w:type="dxa"/>
          </w:tcPr>
          <w:p w14:paraId="72C3E767" w14:textId="77777777" w:rsidR="00FA7DC5" w:rsidRPr="00726F75" w:rsidRDefault="00FA7DC5" w:rsidP="008D629B">
            <w:pPr>
              <w:pStyle w:val="a4"/>
              <w:numPr>
                <w:ilvl w:val="0"/>
                <w:numId w:val="2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938" w:type="dxa"/>
          </w:tcPr>
          <w:p w14:paraId="60914B09" w14:textId="77777777" w:rsidR="00FA7DC5" w:rsidRDefault="00FA7DC5" w:rsidP="008D629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леша решил в 3 раза больше задач, чем Боря. А Боря решил на 12 задач меньше, чем Алеша. Сколько задач решил каждый?</w:t>
            </w:r>
          </w:p>
          <w:p w14:paraId="40F87269" w14:textId="77777777" w:rsidR="00FA7DC5" w:rsidRPr="00726F75" w:rsidRDefault="00FA7DC5" w:rsidP="008D629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3720A4EC" w14:textId="77777777" w:rsidR="00FA7DC5" w:rsidRPr="00B157C4" w:rsidRDefault="00FA7DC5" w:rsidP="00D31069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33F103B" w14:textId="77777777" w:rsidR="00FA7DC5" w:rsidRPr="00154F01" w:rsidRDefault="00FA7DC5" w:rsidP="00FA7DC5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К</w:t>
      </w:r>
      <w:r w:rsidRPr="00154F01">
        <w:rPr>
          <w:rFonts w:ascii="Times New Roman" w:hAnsi="Times New Roman" w:cs="Times New Roman"/>
          <w:b/>
          <w:sz w:val="28"/>
          <w:szCs w:val="28"/>
        </w:rPr>
        <w:t>онтрольн</w:t>
      </w:r>
      <w:r>
        <w:rPr>
          <w:rFonts w:ascii="Times New Roman" w:hAnsi="Times New Roman" w:cs="Times New Roman"/>
          <w:b/>
          <w:sz w:val="28"/>
          <w:szCs w:val="28"/>
        </w:rPr>
        <w:t>ая</w:t>
      </w:r>
      <w:r w:rsidRPr="00154F01">
        <w:rPr>
          <w:rFonts w:ascii="Times New Roman" w:hAnsi="Times New Roman" w:cs="Times New Roman"/>
          <w:b/>
          <w:sz w:val="28"/>
          <w:szCs w:val="28"/>
        </w:rPr>
        <w:t xml:space="preserve"> работ</w:t>
      </w:r>
      <w:r>
        <w:rPr>
          <w:rFonts w:ascii="Times New Roman" w:hAnsi="Times New Roman" w:cs="Times New Roman"/>
          <w:b/>
          <w:sz w:val="28"/>
          <w:szCs w:val="28"/>
        </w:rPr>
        <w:t>а №3</w:t>
      </w:r>
      <w:r w:rsidRPr="00154F01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155E78E2" w14:textId="77777777" w:rsidR="00FA7DC5" w:rsidRDefault="00FA7DC5" w:rsidP="00FA7DC5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54F01">
        <w:rPr>
          <w:rFonts w:ascii="Times New Roman" w:hAnsi="Times New Roman" w:cs="Times New Roman"/>
          <w:b/>
          <w:sz w:val="28"/>
          <w:szCs w:val="28"/>
        </w:rPr>
        <w:t>по теме «</w:t>
      </w:r>
      <w:r>
        <w:rPr>
          <w:rFonts w:ascii="Times New Roman" w:hAnsi="Times New Roman" w:cs="Times New Roman"/>
          <w:b/>
          <w:sz w:val="28"/>
          <w:szCs w:val="28"/>
        </w:rPr>
        <w:t>Умножение и деление</w:t>
      </w:r>
      <w:r w:rsidRPr="00154F01">
        <w:rPr>
          <w:rFonts w:ascii="Times New Roman" w:hAnsi="Times New Roman" w:cs="Times New Roman"/>
          <w:b/>
          <w:sz w:val="28"/>
          <w:szCs w:val="28"/>
        </w:rPr>
        <w:t xml:space="preserve"> натуральных чисел»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46"/>
        <w:gridCol w:w="7938"/>
      </w:tblGrid>
      <w:tr w:rsidR="00FA7DC5" w:rsidRPr="00726F75" w14:paraId="79535B41" w14:textId="77777777" w:rsidTr="008D629B">
        <w:tc>
          <w:tcPr>
            <w:tcW w:w="846" w:type="dxa"/>
          </w:tcPr>
          <w:p w14:paraId="64503A96" w14:textId="77777777" w:rsidR="00FA7DC5" w:rsidRPr="00726F75" w:rsidRDefault="00FA7DC5" w:rsidP="008D629B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b/>
                <w:sz w:val="28"/>
                <w:szCs w:val="28"/>
              </w:rPr>
              <w:t>№пп</w:t>
            </w:r>
          </w:p>
        </w:tc>
        <w:tc>
          <w:tcPr>
            <w:tcW w:w="7938" w:type="dxa"/>
          </w:tcPr>
          <w:p w14:paraId="74E46714" w14:textId="77777777" w:rsidR="00FA7DC5" w:rsidRPr="00726F75" w:rsidRDefault="00FA7DC5" w:rsidP="008D629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</w:tc>
      </w:tr>
      <w:tr w:rsidR="00FA7DC5" w:rsidRPr="00726F75" w14:paraId="28FE65FB" w14:textId="77777777" w:rsidTr="008D629B">
        <w:tc>
          <w:tcPr>
            <w:tcW w:w="846" w:type="dxa"/>
          </w:tcPr>
          <w:p w14:paraId="0DE0C986" w14:textId="77777777" w:rsidR="00FA7DC5" w:rsidRPr="00726F75" w:rsidRDefault="00FA7DC5" w:rsidP="00FA7DC5">
            <w:pPr>
              <w:pStyle w:val="a4"/>
              <w:numPr>
                <w:ilvl w:val="0"/>
                <w:numId w:val="4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938" w:type="dxa"/>
          </w:tcPr>
          <w:p w14:paraId="039FC55E" w14:textId="77777777" w:rsidR="00FA7DC5" w:rsidRPr="00726F75" w:rsidRDefault="00FA7DC5" w:rsidP="008D629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>Вычислите:</w:t>
            </w:r>
          </w:p>
          <w:p w14:paraId="236356A8" w14:textId="77777777" w:rsidR="00FA7DC5" w:rsidRPr="00726F75" w:rsidRDefault="00FA7DC5" w:rsidP="008D629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726F7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40" w:dyaOrig="279" w14:anchorId="45464D56">
                <v:shape id="_x0000_i1052" type="#_x0000_t75" style="width:36.4pt;height:14.4pt" o:ole="">
                  <v:imagedata r:id="rId8" o:title=""/>
                </v:shape>
                <o:OLEObject Type="Embed" ProgID="Equation.DSMT4" ShapeID="_x0000_i1052" DrawAspect="Content" ObjectID="_1727605621" r:id="rId43"/>
              </w:objec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 ;                                          б) </w:t>
            </w:r>
            <w:r w:rsidRPr="00726F75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20" w:dyaOrig="320" w14:anchorId="3511C3F2">
                <v:shape id="_x0000_i1053" type="#_x0000_t75" style="width:41.5pt;height:16.1pt" o:ole="">
                  <v:imagedata r:id="rId10" o:title=""/>
                </v:shape>
                <o:OLEObject Type="Embed" ProgID="Equation.DSMT4" ShapeID="_x0000_i1053" DrawAspect="Content" ObjectID="_1727605622" r:id="rId44"/>
              </w:objec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350024A7" w14:textId="77777777" w:rsidR="00FA7DC5" w:rsidRPr="00726F75" w:rsidRDefault="00FA7DC5" w:rsidP="008D629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в) </w:t>
            </w:r>
            <w:r w:rsidRPr="00726F75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80" w:dyaOrig="320" w14:anchorId="0596DD61">
                <v:shape id="_x0000_i1054" type="#_x0000_t75" style="width:49.15pt;height:16.1pt" o:ole="">
                  <v:imagedata r:id="rId12" o:title=""/>
                </v:shape>
                <o:OLEObject Type="Embed" ProgID="Equation.DSMT4" ShapeID="_x0000_i1054" DrawAspect="Content" ObjectID="_1727605623" r:id="rId45"/>
              </w:objec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       г) </w:t>
            </w:r>
            <w:r w:rsidRPr="00726F7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100" w:dyaOrig="279" w14:anchorId="07B78A23">
                <v:shape id="_x0000_i1055" type="#_x0000_t75" style="width:55.05pt;height:14.4pt" o:ole="">
                  <v:imagedata r:id="rId14" o:title=""/>
                </v:shape>
                <o:OLEObject Type="Embed" ProgID="Equation.DSMT4" ShapeID="_x0000_i1055" DrawAspect="Content" ObjectID="_1727605624" r:id="rId46"/>
              </w:objec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618AE84B" w14:textId="77777777" w:rsidR="00FA7DC5" w:rsidRPr="00726F75" w:rsidRDefault="00FA7DC5" w:rsidP="008D629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A7DC5" w:rsidRPr="00726F75" w14:paraId="03D21F7B" w14:textId="77777777" w:rsidTr="008D629B">
        <w:tc>
          <w:tcPr>
            <w:tcW w:w="846" w:type="dxa"/>
          </w:tcPr>
          <w:p w14:paraId="429B14C4" w14:textId="77777777" w:rsidR="00FA7DC5" w:rsidRPr="00726F75" w:rsidRDefault="00FA7DC5" w:rsidP="00FA7DC5">
            <w:pPr>
              <w:pStyle w:val="a4"/>
              <w:numPr>
                <w:ilvl w:val="0"/>
                <w:numId w:val="4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938" w:type="dxa"/>
          </w:tcPr>
          <w:p w14:paraId="52788116" w14:textId="77777777" w:rsidR="00FA7DC5" w:rsidRPr="00726F75" w:rsidRDefault="00FA7DC5" w:rsidP="008D629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>Выполните действия:</w:t>
            </w:r>
          </w:p>
          <w:p w14:paraId="73FD19AE" w14:textId="77777777" w:rsidR="00FA7DC5" w:rsidRPr="00726F75" w:rsidRDefault="00FA7DC5" w:rsidP="008D629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3 – 69 : 3 +21</w: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;                           б)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(396 - 341) </w:t>
            </w:r>
            <w:r w:rsidRPr="00B157C4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20" w:dyaOrig="160" w14:anchorId="273B2786">
                <v:shape id="_x0000_i1056" type="#_x0000_t75" style="width:5.95pt;height:8.45pt" o:ole="">
                  <v:imagedata r:id="rId16" o:title=""/>
                </v:shape>
                <o:OLEObject Type="Embed" ProgID="Equation.DSMT4" ShapeID="_x0000_i1056" DrawAspect="Content" ObjectID="_1727605625" r:id="rId4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8 - 104</w: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14:paraId="4FCF2F9B" w14:textId="77777777" w:rsidR="00FA7DC5" w:rsidRPr="00726F75" w:rsidRDefault="00FA7DC5" w:rsidP="008D629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в) </w:t>
            </w:r>
            <w:r w:rsidRPr="00726F7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160" w:dyaOrig="320" w14:anchorId="23680C1C">
                <v:shape id="_x0000_i1057" type="#_x0000_t75" style="width:57.6pt;height:16.1pt" o:ole="">
                  <v:imagedata r:id="rId18" o:title=""/>
                </v:shape>
                <o:OLEObject Type="Embed" ProgID="Equation.DSMT4" ShapeID="_x0000_i1057" DrawAspect="Content" ObjectID="_1727605626" r:id="rId48"/>
              </w:objec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5A622FD7" w14:textId="77777777" w:rsidR="00FA7DC5" w:rsidRPr="00726F75" w:rsidRDefault="00FA7DC5" w:rsidP="008D629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A7DC5" w:rsidRPr="00726F75" w14:paraId="235CCD07" w14:textId="77777777" w:rsidTr="008D629B">
        <w:tc>
          <w:tcPr>
            <w:tcW w:w="846" w:type="dxa"/>
          </w:tcPr>
          <w:p w14:paraId="2F0E5307" w14:textId="77777777" w:rsidR="00FA7DC5" w:rsidRPr="00726F75" w:rsidRDefault="00FA7DC5" w:rsidP="00FA7DC5">
            <w:pPr>
              <w:pStyle w:val="a4"/>
              <w:numPr>
                <w:ilvl w:val="0"/>
                <w:numId w:val="4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938" w:type="dxa"/>
          </w:tcPr>
          <w:p w14:paraId="539406DD" w14:textId="77777777" w:rsidR="00FA7DC5" w:rsidRPr="00726F75" w:rsidRDefault="00FA7DC5" w:rsidP="008D629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Найдите число </w:t>
            </w:r>
            <w:r w:rsidRPr="00726F7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 w14:anchorId="69A54C23">
                <v:shape id="_x0000_i1058" type="#_x0000_t75" style="width:10.15pt;height:11pt" o:ole="">
                  <v:imagedata r:id="rId20" o:title=""/>
                </v:shape>
                <o:OLEObject Type="Embed" ProgID="Equation.DSMT4" ShapeID="_x0000_i1058" DrawAspect="Content" ObjectID="_1727605627" r:id="rId49"/>
              </w:objec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 , для которого:</w:t>
            </w:r>
          </w:p>
          <w:p w14:paraId="70D82586" w14:textId="77777777" w:rsidR="00FA7DC5" w:rsidRPr="00726F75" w:rsidRDefault="00FA7DC5" w:rsidP="008D629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Pr="00726F75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79" w:dyaOrig="320" w14:anchorId="0566BCE0">
                <v:shape id="_x0000_i1059" type="#_x0000_t75" style="width:78.8pt;height:16.1pt" o:ole="">
                  <v:imagedata r:id="rId22" o:title=""/>
                </v:shape>
                <o:OLEObject Type="Embed" ProgID="Equation.DSMT4" ShapeID="_x0000_i1059" DrawAspect="Content" ObjectID="_1727605628" r:id="rId50"/>
              </w:objec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б) </w:t>
            </w:r>
            <w:r w:rsidRPr="00726F75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00" w:dyaOrig="320" w14:anchorId="51688EE7">
                <v:shape id="_x0000_i1060" type="#_x0000_t75" style="width:84.7pt;height:16.1pt" o:ole="">
                  <v:imagedata r:id="rId24" o:title=""/>
                </v:shape>
                <o:OLEObject Type="Embed" ProgID="Equation.DSMT4" ShapeID="_x0000_i1060" DrawAspect="Content" ObjectID="_1727605629" r:id="rId51"/>
              </w:objec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2F246C55" w14:textId="77777777" w:rsidR="00FA7DC5" w:rsidRPr="00726F75" w:rsidRDefault="00FA7DC5" w:rsidP="008D629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A7DC5" w:rsidRPr="00726F75" w14:paraId="53246EDF" w14:textId="77777777" w:rsidTr="008D629B">
        <w:tc>
          <w:tcPr>
            <w:tcW w:w="846" w:type="dxa"/>
          </w:tcPr>
          <w:p w14:paraId="3A323858" w14:textId="77777777" w:rsidR="00FA7DC5" w:rsidRPr="00726F75" w:rsidRDefault="00FA7DC5" w:rsidP="00FA7DC5">
            <w:pPr>
              <w:pStyle w:val="a4"/>
              <w:numPr>
                <w:ilvl w:val="0"/>
                <w:numId w:val="4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938" w:type="dxa"/>
          </w:tcPr>
          <w:p w14:paraId="33A867A7" w14:textId="77777777" w:rsidR="00FA7DC5" w:rsidRPr="00726F75" w:rsidRDefault="00FA7DC5" w:rsidP="008D629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леша посадил в 3 раза больше деревьев, чем Саша, а вместе они посадили 24 дерева. Сколько деревьев посадил каждый?</w:t>
            </w:r>
          </w:p>
          <w:p w14:paraId="5E9D49C8" w14:textId="77777777" w:rsidR="00FA7DC5" w:rsidRPr="00726F75" w:rsidRDefault="00FA7DC5" w:rsidP="008D629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A7DC5" w:rsidRPr="00726F75" w14:paraId="4B9A5182" w14:textId="77777777" w:rsidTr="008D629B">
        <w:tc>
          <w:tcPr>
            <w:tcW w:w="846" w:type="dxa"/>
          </w:tcPr>
          <w:p w14:paraId="37BE4C76" w14:textId="77777777" w:rsidR="00FA7DC5" w:rsidRPr="00726F75" w:rsidRDefault="00FA7DC5" w:rsidP="00FA7DC5">
            <w:pPr>
              <w:pStyle w:val="a4"/>
              <w:numPr>
                <w:ilvl w:val="0"/>
                <w:numId w:val="4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938" w:type="dxa"/>
          </w:tcPr>
          <w:p w14:paraId="1A88107A" w14:textId="77777777" w:rsidR="00FA7DC5" w:rsidRDefault="00FA7DC5" w:rsidP="008D629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аша знает в 4 раза больше английских слов, чем Даша. А Даша знает на 36 английских слов меньше, чем Маша. Сколько слов знает каждая?</w:t>
            </w:r>
          </w:p>
          <w:p w14:paraId="70ECE857" w14:textId="77777777" w:rsidR="00FA7DC5" w:rsidRPr="00726F75" w:rsidRDefault="00FA7DC5" w:rsidP="008D629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099D6B00" w14:textId="389A3DD2" w:rsidR="00655107" w:rsidRDefault="00655107">
      <w:pPr>
        <w:rPr>
          <w:rFonts w:ascii="Times New Roman" w:hAnsi="Times New Roman" w:cs="Times New Roman"/>
          <w:b/>
          <w:sz w:val="28"/>
          <w:szCs w:val="28"/>
        </w:rPr>
      </w:pPr>
    </w:p>
    <w:p w14:paraId="771EA5E1" w14:textId="77777777" w:rsidR="00655107" w:rsidRPr="00154F01" w:rsidRDefault="00655107" w:rsidP="0065510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1" w:name="_Hlk116992739"/>
      <w:r>
        <w:rPr>
          <w:rFonts w:ascii="Times New Roman" w:hAnsi="Times New Roman" w:cs="Times New Roman"/>
          <w:b/>
          <w:sz w:val="28"/>
          <w:szCs w:val="28"/>
        </w:rPr>
        <w:t>К</w:t>
      </w:r>
      <w:r w:rsidRPr="00154F01">
        <w:rPr>
          <w:rFonts w:ascii="Times New Roman" w:hAnsi="Times New Roman" w:cs="Times New Roman"/>
          <w:b/>
          <w:sz w:val="28"/>
          <w:szCs w:val="28"/>
        </w:rPr>
        <w:t>онтрольн</w:t>
      </w:r>
      <w:r>
        <w:rPr>
          <w:rFonts w:ascii="Times New Roman" w:hAnsi="Times New Roman" w:cs="Times New Roman"/>
          <w:b/>
          <w:sz w:val="28"/>
          <w:szCs w:val="28"/>
        </w:rPr>
        <w:t>ая</w:t>
      </w:r>
      <w:r w:rsidRPr="00154F01">
        <w:rPr>
          <w:rFonts w:ascii="Times New Roman" w:hAnsi="Times New Roman" w:cs="Times New Roman"/>
          <w:b/>
          <w:sz w:val="28"/>
          <w:szCs w:val="28"/>
        </w:rPr>
        <w:t xml:space="preserve"> работ</w:t>
      </w:r>
      <w:r>
        <w:rPr>
          <w:rFonts w:ascii="Times New Roman" w:hAnsi="Times New Roman" w:cs="Times New Roman"/>
          <w:b/>
          <w:sz w:val="28"/>
          <w:szCs w:val="28"/>
        </w:rPr>
        <w:t>а №3</w:t>
      </w:r>
      <w:r w:rsidRPr="00154F01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6DCEA27F" w14:textId="77777777" w:rsidR="00655107" w:rsidRDefault="00655107" w:rsidP="0065510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54F01">
        <w:rPr>
          <w:rFonts w:ascii="Times New Roman" w:hAnsi="Times New Roman" w:cs="Times New Roman"/>
          <w:b/>
          <w:sz w:val="28"/>
          <w:szCs w:val="28"/>
        </w:rPr>
        <w:t>по теме «</w:t>
      </w:r>
      <w:r>
        <w:rPr>
          <w:rFonts w:ascii="Times New Roman" w:hAnsi="Times New Roman" w:cs="Times New Roman"/>
          <w:b/>
          <w:sz w:val="28"/>
          <w:szCs w:val="28"/>
        </w:rPr>
        <w:t>Умножение и деление</w:t>
      </w:r>
      <w:r w:rsidRPr="00154F01">
        <w:rPr>
          <w:rFonts w:ascii="Times New Roman" w:hAnsi="Times New Roman" w:cs="Times New Roman"/>
          <w:b/>
          <w:sz w:val="28"/>
          <w:szCs w:val="28"/>
        </w:rPr>
        <w:t xml:space="preserve"> натуральных чисел»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46"/>
        <w:gridCol w:w="7938"/>
      </w:tblGrid>
      <w:tr w:rsidR="00655107" w:rsidRPr="00726F75" w14:paraId="522F92D0" w14:textId="77777777" w:rsidTr="009E2C31">
        <w:tc>
          <w:tcPr>
            <w:tcW w:w="846" w:type="dxa"/>
          </w:tcPr>
          <w:p w14:paraId="54FB6C72" w14:textId="77777777" w:rsidR="00655107" w:rsidRPr="00726F75" w:rsidRDefault="00655107" w:rsidP="009E2C31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b/>
                <w:sz w:val="28"/>
                <w:szCs w:val="28"/>
              </w:rPr>
              <w:t>№пп</w:t>
            </w:r>
          </w:p>
        </w:tc>
        <w:tc>
          <w:tcPr>
            <w:tcW w:w="7938" w:type="dxa"/>
          </w:tcPr>
          <w:p w14:paraId="4C7C28A1" w14:textId="77777777" w:rsidR="00655107" w:rsidRPr="00726F75" w:rsidRDefault="00AB345B" w:rsidP="009E2C31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Вариант 2</w:t>
            </w:r>
          </w:p>
        </w:tc>
      </w:tr>
      <w:tr w:rsidR="00655107" w:rsidRPr="00726F75" w14:paraId="37D4246E" w14:textId="77777777" w:rsidTr="009E2C31">
        <w:tc>
          <w:tcPr>
            <w:tcW w:w="846" w:type="dxa"/>
          </w:tcPr>
          <w:p w14:paraId="062005BD" w14:textId="77777777" w:rsidR="00655107" w:rsidRPr="00726F75" w:rsidRDefault="00655107" w:rsidP="00FA7DC5">
            <w:pPr>
              <w:pStyle w:val="a4"/>
              <w:numPr>
                <w:ilvl w:val="0"/>
                <w:numId w:val="5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938" w:type="dxa"/>
          </w:tcPr>
          <w:p w14:paraId="1588E4C7" w14:textId="77777777" w:rsidR="00655107" w:rsidRPr="00726F75" w:rsidRDefault="00655107" w:rsidP="009E2C3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>Вычислите:</w:t>
            </w:r>
          </w:p>
          <w:p w14:paraId="3FBD53DA" w14:textId="77777777" w:rsidR="00655107" w:rsidRPr="00726F75" w:rsidRDefault="00655107" w:rsidP="009E2C3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AB345B" w:rsidRPr="00726F7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00" w:dyaOrig="279" w14:anchorId="643B70FC">
                <v:shape id="_x0000_i1034" type="#_x0000_t75" style="width:39.8pt;height:14.4pt" o:ole="">
                  <v:imagedata r:id="rId26" o:title=""/>
                </v:shape>
                <o:OLEObject Type="Embed" ProgID="Equation.DSMT4" ShapeID="_x0000_i1034" DrawAspect="Content" ObjectID="_1727605630" r:id="rId52"/>
              </w:objec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 ;                                          б) </w:t>
            </w:r>
            <w:r w:rsidR="00AB345B" w:rsidRPr="00726F75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820" w:dyaOrig="320" w14:anchorId="576A5CF8">
                <v:shape id="_x0000_i1035" type="#_x0000_t75" style="width:41.5pt;height:16.1pt" o:ole="">
                  <v:imagedata r:id="rId28" o:title=""/>
                </v:shape>
                <o:OLEObject Type="Embed" ProgID="Equation.DSMT4" ShapeID="_x0000_i1035" DrawAspect="Content" ObjectID="_1727605631" r:id="rId53"/>
              </w:objec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5D469674" w14:textId="77777777" w:rsidR="00655107" w:rsidRPr="00726F75" w:rsidRDefault="00655107" w:rsidP="009E2C3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в) </w:t>
            </w:r>
            <w:r w:rsidR="00AB345B" w:rsidRPr="00726F75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940" w:dyaOrig="320" w14:anchorId="267D85BD">
                <v:shape id="_x0000_i1036" type="#_x0000_t75" style="width:47.45pt;height:16.1pt" o:ole="">
                  <v:imagedata r:id="rId30" o:title=""/>
                </v:shape>
                <o:OLEObject Type="Embed" ProgID="Equation.DSMT4" ShapeID="_x0000_i1036" DrawAspect="Content" ObjectID="_1727605632" r:id="rId54"/>
              </w:objec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       г) </w:t>
            </w:r>
            <w:r w:rsidR="00AB345B" w:rsidRPr="00726F7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80" w:dyaOrig="279" w14:anchorId="38806FDD">
                <v:shape id="_x0000_i1037" type="#_x0000_t75" style="width:49.15pt;height:14.4pt" o:ole="">
                  <v:imagedata r:id="rId32" o:title=""/>
                </v:shape>
                <o:OLEObject Type="Embed" ProgID="Equation.DSMT4" ShapeID="_x0000_i1037" DrawAspect="Content" ObjectID="_1727605633" r:id="rId55"/>
              </w:objec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7806CC2F" w14:textId="77777777" w:rsidR="00655107" w:rsidRPr="00726F75" w:rsidRDefault="00655107" w:rsidP="009E2C3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55107" w:rsidRPr="00726F75" w14:paraId="7EA94B36" w14:textId="77777777" w:rsidTr="009E2C31">
        <w:tc>
          <w:tcPr>
            <w:tcW w:w="846" w:type="dxa"/>
          </w:tcPr>
          <w:p w14:paraId="60866574" w14:textId="77777777" w:rsidR="00655107" w:rsidRPr="00726F75" w:rsidRDefault="00655107" w:rsidP="00FA7DC5">
            <w:pPr>
              <w:pStyle w:val="a4"/>
              <w:numPr>
                <w:ilvl w:val="0"/>
                <w:numId w:val="5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938" w:type="dxa"/>
          </w:tcPr>
          <w:p w14:paraId="1EEEF6A6" w14:textId="77777777" w:rsidR="00655107" w:rsidRPr="00726F75" w:rsidRDefault="00655107" w:rsidP="009E2C3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>Выполните действия:</w:t>
            </w:r>
          </w:p>
          <w:p w14:paraId="5078FA2C" w14:textId="77777777" w:rsidR="00655107" w:rsidRPr="00726F75" w:rsidRDefault="00655107" w:rsidP="009E2C3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AB345B">
              <w:rPr>
                <w:rFonts w:ascii="Times New Roman" w:hAnsi="Times New Roman" w:cs="Times New Roman"/>
                <w:sz w:val="28"/>
                <w:szCs w:val="28"/>
              </w:rPr>
              <w:t>49 + 41</w:t>
            </w:r>
            <w:r w:rsidR="00AB345B" w:rsidRPr="00AB345B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20" w:dyaOrig="160" w14:anchorId="325040B6">
                <v:shape id="_x0000_i1038" type="#_x0000_t75" style="width:5.95pt;height:8.45pt" o:ole="">
                  <v:imagedata r:id="rId34" o:title=""/>
                </v:shape>
                <o:OLEObject Type="Embed" ProgID="Equation.DSMT4" ShapeID="_x0000_i1038" DrawAspect="Content" ObjectID="_1727605634" r:id="rId56"/>
              </w:object>
            </w:r>
            <w:r w:rsidR="00AB345B">
              <w:rPr>
                <w:rFonts w:ascii="Times New Roman" w:hAnsi="Times New Roman" w:cs="Times New Roman"/>
                <w:sz w:val="28"/>
                <w:szCs w:val="28"/>
              </w:rPr>
              <w:t>11 - 300</w: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>;                           б)</w:t>
            </w:r>
            <w:r w:rsidR="00AB345B">
              <w:rPr>
                <w:rFonts w:ascii="Times New Roman" w:hAnsi="Times New Roman" w:cs="Times New Roman"/>
                <w:sz w:val="28"/>
                <w:szCs w:val="28"/>
              </w:rPr>
              <w:t xml:space="preserve"> 88 +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="00AB345B">
              <w:rPr>
                <w:rFonts w:ascii="Times New Roman" w:hAnsi="Times New Roman" w:cs="Times New Roman"/>
                <w:sz w:val="28"/>
                <w:szCs w:val="28"/>
              </w:rPr>
              <w:t>129+1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) </w:t>
            </w:r>
            <w:r w:rsidR="00AB345B">
              <w:rPr>
                <w:rFonts w:ascii="Times New Roman" w:hAnsi="Times New Roman" w:cs="Times New Roman"/>
                <w:sz w:val="28"/>
                <w:szCs w:val="28"/>
              </w:rPr>
              <w:t>: 12</w: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>;</w:t>
            </w:r>
          </w:p>
          <w:p w14:paraId="4C2248D8" w14:textId="77777777" w:rsidR="00655107" w:rsidRPr="00726F75" w:rsidRDefault="00655107" w:rsidP="009E2C3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в) </w:t>
            </w:r>
            <w:r w:rsidR="00AB345B" w:rsidRPr="00726F7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160" w:dyaOrig="320" w14:anchorId="4BCF4E46">
                <v:shape id="_x0000_i1039" type="#_x0000_t75" style="width:57.6pt;height:16.1pt" o:ole="">
                  <v:imagedata r:id="rId36" o:title=""/>
                </v:shape>
                <o:OLEObject Type="Embed" ProgID="Equation.DSMT4" ShapeID="_x0000_i1039" DrawAspect="Content" ObjectID="_1727605635" r:id="rId57"/>
              </w:objec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5A515EA8" w14:textId="77777777" w:rsidR="00655107" w:rsidRPr="00726F75" w:rsidRDefault="00655107" w:rsidP="009E2C3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55107" w:rsidRPr="00726F75" w14:paraId="089A2C83" w14:textId="77777777" w:rsidTr="009E2C31">
        <w:tc>
          <w:tcPr>
            <w:tcW w:w="846" w:type="dxa"/>
          </w:tcPr>
          <w:p w14:paraId="3FB7644F" w14:textId="77777777" w:rsidR="00655107" w:rsidRPr="00726F75" w:rsidRDefault="00655107" w:rsidP="00FA7DC5">
            <w:pPr>
              <w:pStyle w:val="a4"/>
              <w:numPr>
                <w:ilvl w:val="0"/>
                <w:numId w:val="5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938" w:type="dxa"/>
          </w:tcPr>
          <w:p w14:paraId="798FF0C1" w14:textId="77777777" w:rsidR="00655107" w:rsidRPr="00726F75" w:rsidRDefault="00655107" w:rsidP="009E2C3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Найдите число </w:t>
            </w:r>
            <w:r w:rsidRPr="00726F7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220" w14:anchorId="6AFAAA32">
                <v:shape id="_x0000_i1040" type="#_x0000_t75" style="width:10.15pt;height:11pt" o:ole="">
                  <v:imagedata r:id="rId20" o:title=""/>
                </v:shape>
                <o:OLEObject Type="Embed" ProgID="Equation.DSMT4" ShapeID="_x0000_i1040" DrawAspect="Content" ObjectID="_1727605636" r:id="rId58"/>
              </w:objec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 , для которого:</w:t>
            </w:r>
          </w:p>
          <w:p w14:paraId="221415F3" w14:textId="77777777" w:rsidR="00655107" w:rsidRPr="00726F75" w:rsidRDefault="00655107" w:rsidP="009E2C3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а) </w:t>
            </w:r>
            <w:r w:rsidR="00981E94" w:rsidRPr="00726F75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79" w:dyaOrig="320" w14:anchorId="2D60270B">
                <v:shape id="_x0000_i1041" type="#_x0000_t75" style="width:78.8pt;height:16.1pt" o:ole="">
                  <v:imagedata r:id="rId39" o:title=""/>
                </v:shape>
                <o:OLEObject Type="Embed" ProgID="Equation.DSMT4" ShapeID="_x0000_i1041" DrawAspect="Content" ObjectID="_1727605637" r:id="rId59"/>
              </w:objec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б) </w:t>
            </w:r>
            <w:r w:rsidR="00981E94" w:rsidRPr="00726F75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700" w:dyaOrig="320" w14:anchorId="5CC6939B">
                <v:shape id="_x0000_i1042" type="#_x0000_t75" style="width:84.7pt;height:16.1pt" o:ole="">
                  <v:imagedata r:id="rId41" o:title=""/>
                </v:shape>
                <o:OLEObject Type="Embed" ProgID="Equation.DSMT4" ShapeID="_x0000_i1042" DrawAspect="Content" ObjectID="_1727605638" r:id="rId60"/>
              </w:object>
            </w:r>
            <w:r w:rsidRPr="00726F75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779ACC3D" w14:textId="77777777" w:rsidR="00655107" w:rsidRPr="00726F75" w:rsidRDefault="00655107" w:rsidP="009E2C3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55107" w:rsidRPr="00726F75" w14:paraId="5261F53F" w14:textId="77777777" w:rsidTr="009E2C31">
        <w:tc>
          <w:tcPr>
            <w:tcW w:w="846" w:type="dxa"/>
          </w:tcPr>
          <w:p w14:paraId="1DAA43E1" w14:textId="77777777" w:rsidR="00655107" w:rsidRPr="00726F75" w:rsidRDefault="00655107" w:rsidP="00FA7DC5">
            <w:pPr>
              <w:pStyle w:val="a4"/>
              <w:numPr>
                <w:ilvl w:val="0"/>
                <w:numId w:val="5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938" w:type="dxa"/>
          </w:tcPr>
          <w:p w14:paraId="27FAE19C" w14:textId="77777777" w:rsidR="00655107" w:rsidRDefault="00D06715" w:rsidP="00D0671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оля надул в 4 раза больше шариков, чем Саша, а вместе они надули 20 шариков. Сколько шариков надул каждый?</w:t>
            </w:r>
          </w:p>
          <w:p w14:paraId="5EADF377" w14:textId="77777777" w:rsidR="00D06715" w:rsidRPr="00726F75" w:rsidRDefault="00D06715" w:rsidP="00D0671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55107" w:rsidRPr="00726F75" w14:paraId="7EA63055" w14:textId="77777777" w:rsidTr="009E2C31">
        <w:tc>
          <w:tcPr>
            <w:tcW w:w="846" w:type="dxa"/>
          </w:tcPr>
          <w:p w14:paraId="130A43A3" w14:textId="77777777" w:rsidR="00655107" w:rsidRPr="00726F75" w:rsidRDefault="00655107" w:rsidP="00FA7DC5">
            <w:pPr>
              <w:pStyle w:val="a4"/>
              <w:numPr>
                <w:ilvl w:val="0"/>
                <w:numId w:val="5"/>
              </w:num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7938" w:type="dxa"/>
          </w:tcPr>
          <w:p w14:paraId="0BD17E36" w14:textId="77777777" w:rsidR="00655107" w:rsidRDefault="00D06715" w:rsidP="009E2C3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леша решил в 3 раза больше задач, чем Боря. А Боря решил на 12 задач меньше, чем Алеша. Сколько задач решил каждый?</w:t>
            </w:r>
          </w:p>
          <w:p w14:paraId="7EE3A7B8" w14:textId="77777777" w:rsidR="00D06715" w:rsidRPr="00726F75" w:rsidRDefault="00D06715" w:rsidP="009E2C31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bookmarkEnd w:id="1"/>
    </w:tbl>
    <w:p w14:paraId="48991BB3" w14:textId="77777777" w:rsidR="00D31069" w:rsidRPr="00D31069" w:rsidRDefault="00D31069" w:rsidP="00FA7DC5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D31069" w:rsidRPr="00D31069">
      <w:headerReference w:type="default" r:id="rId61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1A93605" w14:textId="77777777" w:rsidR="008734D4" w:rsidRDefault="008734D4" w:rsidP="00D31069">
      <w:pPr>
        <w:spacing w:after="0" w:line="240" w:lineRule="auto"/>
      </w:pPr>
      <w:r>
        <w:separator/>
      </w:r>
    </w:p>
  </w:endnote>
  <w:endnote w:type="continuationSeparator" w:id="0">
    <w:p w14:paraId="59B0EC41" w14:textId="77777777" w:rsidR="008734D4" w:rsidRDefault="008734D4" w:rsidP="00D3106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3799805" w14:textId="77777777" w:rsidR="008734D4" w:rsidRDefault="008734D4" w:rsidP="00D31069">
      <w:pPr>
        <w:spacing w:after="0" w:line="240" w:lineRule="auto"/>
      </w:pPr>
      <w:r>
        <w:separator/>
      </w:r>
    </w:p>
  </w:footnote>
  <w:footnote w:type="continuationSeparator" w:id="0">
    <w:p w14:paraId="40EC2D1C" w14:textId="77777777" w:rsidR="008734D4" w:rsidRDefault="008734D4" w:rsidP="00D3106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A237F" w14:textId="77777777" w:rsidR="00D31069" w:rsidRDefault="00D31069">
    <w:pPr>
      <w:pStyle w:val="a5"/>
    </w:pPr>
    <w:r>
      <w:t>Математика</w:t>
    </w: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  <w:r>
      <w:t>5 класс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9E475D"/>
    <w:multiLevelType w:val="hybridMultilevel"/>
    <w:tmpl w:val="B6242E66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597DC4"/>
    <w:multiLevelType w:val="hybridMultilevel"/>
    <w:tmpl w:val="B6242E66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CF63A8"/>
    <w:multiLevelType w:val="hybridMultilevel"/>
    <w:tmpl w:val="B6242E66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BE05188"/>
    <w:multiLevelType w:val="hybridMultilevel"/>
    <w:tmpl w:val="B6242E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5591C51"/>
    <w:multiLevelType w:val="hybridMultilevel"/>
    <w:tmpl w:val="B6242E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87449856">
    <w:abstractNumId w:val="3"/>
  </w:num>
  <w:num w:numId="2" w16cid:durableId="2116244999">
    <w:abstractNumId w:val="4"/>
  </w:num>
  <w:num w:numId="3" w16cid:durableId="2140756799">
    <w:abstractNumId w:val="2"/>
  </w:num>
  <w:num w:numId="4" w16cid:durableId="171724876">
    <w:abstractNumId w:val="0"/>
  </w:num>
  <w:num w:numId="5" w16cid:durableId="27547925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9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31069"/>
    <w:rsid w:val="00655107"/>
    <w:rsid w:val="008734D4"/>
    <w:rsid w:val="00981E94"/>
    <w:rsid w:val="00A176C1"/>
    <w:rsid w:val="00A85B66"/>
    <w:rsid w:val="00AB345B"/>
    <w:rsid w:val="00B05DFB"/>
    <w:rsid w:val="00D06715"/>
    <w:rsid w:val="00D31069"/>
    <w:rsid w:val="00EA1705"/>
    <w:rsid w:val="00FA7D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93B486E"/>
  <w15:chartTrackingRefBased/>
  <w15:docId w15:val="{ABDA6A0C-DD80-4A85-A920-46DF56EBC3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A7DC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D310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D31069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D3106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D31069"/>
  </w:style>
  <w:style w:type="paragraph" w:styleId="a7">
    <w:name w:val="footer"/>
    <w:basedOn w:val="a"/>
    <w:link w:val="a8"/>
    <w:uiPriority w:val="99"/>
    <w:unhideWhenUsed/>
    <w:rsid w:val="00D3106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D3106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1.bin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7.wmf"/><Relationship Id="rId54" Type="http://schemas.openxmlformats.org/officeDocument/2006/relationships/oleObject" Target="embeddings/oleObject30.bin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3.bin"/><Relationship Id="rId61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2.bin"/><Relationship Id="rId8" Type="http://schemas.openxmlformats.org/officeDocument/2006/relationships/image" Target="media/image1.wmf"/><Relationship Id="rId51" Type="http://schemas.openxmlformats.org/officeDocument/2006/relationships/oleObject" Target="embeddings/oleObject27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07A325-7E48-47A5-A84B-CECE2AF066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2</Pages>
  <Words>507</Words>
  <Characters>2896</Characters>
  <Application>Microsoft Office Word</Application>
  <DocSecurity>0</DocSecurity>
  <Lines>24</Lines>
  <Paragraphs>6</Paragraphs>
  <ScaleCrop>false</ScaleCrop>
  <Company/>
  <LinksUpToDate>false</LinksUpToDate>
  <CharactersWithSpaces>33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Office Office</cp:lastModifiedBy>
  <cp:revision>6</cp:revision>
  <dcterms:created xsi:type="dcterms:W3CDTF">2022-10-15T09:00:00Z</dcterms:created>
  <dcterms:modified xsi:type="dcterms:W3CDTF">2022-10-18T10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